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67"/>
        <w:gridCol w:w="1260"/>
        <w:gridCol w:w="4627"/>
      </w:tblGrid>
      <w:tr w:rsidR="00B47B8D" w14:paraId="35CEFE3B" w14:textId="77777777" w:rsidTr="00200909">
        <w:tc>
          <w:tcPr>
            <w:tcW w:w="3367" w:type="dxa"/>
            <w:tcBorders>
              <w:top w:val="thinThickLargeGap" w:sz="24" w:space="0" w:color="auto"/>
              <w:left w:val="thinThickLargeGap" w:sz="24" w:space="0" w:color="auto"/>
              <w:right w:val="thinThickLargeGap" w:sz="24" w:space="0" w:color="auto"/>
            </w:tcBorders>
          </w:tcPr>
          <w:p w14:paraId="651D7ACF" w14:textId="1E76B122" w:rsidR="00B47B8D" w:rsidRPr="00B47B8D" w:rsidRDefault="00CA7907" w:rsidP="00B47B8D">
            <w:pPr>
              <w:rPr>
                <w:rFonts w:ascii="Bahnschrift SemiLight" w:hAnsi="Bahnschrift SemiLight"/>
                <w:sz w:val="24"/>
                <w:szCs w:val="24"/>
              </w:rPr>
            </w:pPr>
            <w:r>
              <w:rPr>
                <w:rFonts w:ascii="Bahnschrift SemiLight" w:hAnsi="Bahnschrift SemiLight"/>
                <w:sz w:val="24"/>
                <w:szCs w:val="24"/>
              </w:rPr>
              <w:t>Learning Card # ______</w:t>
            </w:r>
          </w:p>
        </w:tc>
        <w:tc>
          <w:tcPr>
            <w:tcW w:w="5887" w:type="dxa"/>
            <w:gridSpan w:val="2"/>
            <w:tcBorders>
              <w:top w:val="thinThickLargeGap" w:sz="24" w:space="0" w:color="auto"/>
              <w:left w:val="thinThickLargeGap" w:sz="24" w:space="0" w:color="auto"/>
              <w:right w:val="thinThickLargeGap" w:sz="24" w:space="0" w:color="auto"/>
            </w:tcBorders>
          </w:tcPr>
          <w:p w14:paraId="25548069" w14:textId="7B4E384E" w:rsidR="00B47B8D" w:rsidRPr="00B47B8D" w:rsidRDefault="00B47B8D" w:rsidP="00B47B8D">
            <w:pPr>
              <w:rPr>
                <w:rFonts w:ascii="Bahnschrift SemiLight" w:hAnsi="Bahnschrift SemiLight"/>
                <w:sz w:val="24"/>
                <w:szCs w:val="24"/>
              </w:rPr>
            </w:pPr>
            <w:r>
              <w:rPr>
                <w:rFonts w:ascii="Bahnschrift SemiLight" w:hAnsi="Bahnschrift SemiLight"/>
                <w:sz w:val="24"/>
                <w:szCs w:val="24"/>
              </w:rPr>
              <w:t xml:space="preserve">Name: </w:t>
            </w:r>
          </w:p>
        </w:tc>
      </w:tr>
      <w:tr w:rsidR="00200909" w14:paraId="009CE301" w14:textId="77777777" w:rsidTr="00FC3E72">
        <w:trPr>
          <w:trHeight w:val="2829"/>
        </w:trPr>
        <w:tc>
          <w:tcPr>
            <w:tcW w:w="4627" w:type="dxa"/>
            <w:gridSpan w:val="2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6F4AF6EF" w14:textId="1844B71C" w:rsidR="007156C7" w:rsidRDefault="007156C7" w:rsidP="007156C7">
            <w:pPr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  <w:r>
              <w:rPr>
                <w:rFonts w:ascii="Bahnschrift SemiLight" w:hAnsi="Bahnschrift SemiLight"/>
                <w:sz w:val="20"/>
                <w:szCs w:val="24"/>
              </w:rPr>
              <w:t xml:space="preserve">Angle bisectors divide an angle into _______ </w:t>
            </w:r>
          </w:p>
          <w:p w14:paraId="3A8962AF" w14:textId="3244F1AC" w:rsidR="0051664F" w:rsidRDefault="007156C7" w:rsidP="007156C7">
            <w:pPr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  <w:r>
              <w:rPr>
                <w:rFonts w:ascii="Bahnschrift SemiLight" w:hAnsi="Bahnschrift SemiLight"/>
                <w:sz w:val="20"/>
                <w:szCs w:val="24"/>
              </w:rPr>
              <w:t>__________________ angles</w:t>
            </w:r>
          </w:p>
          <w:p w14:paraId="0D0F3C6C" w14:textId="19F80FF4" w:rsidR="007156C7" w:rsidRPr="00B47B8D" w:rsidRDefault="007156C7" w:rsidP="007156C7">
            <w:pPr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  <w:r w:rsidRPr="007156C7">
              <w:rPr>
                <w:rFonts w:ascii="Bahnschrift SemiLight" w:hAnsi="Bahnschrift SemiLight"/>
                <w:sz w:val="20"/>
                <w:szCs w:val="24"/>
              </w:rPr>
              <w:drawing>
                <wp:anchor distT="0" distB="0" distL="114300" distR="114300" simplePos="0" relativeHeight="251662336" behindDoc="0" locked="0" layoutInCell="1" allowOverlap="1" wp14:anchorId="6470605D" wp14:editId="55C15981">
                  <wp:simplePos x="0" y="0"/>
                  <wp:positionH relativeFrom="column">
                    <wp:posOffset>7724</wp:posOffset>
                  </wp:positionH>
                  <wp:positionV relativeFrom="paragraph">
                    <wp:posOffset>34226</wp:posOffset>
                  </wp:positionV>
                  <wp:extent cx="1626244" cy="1354299"/>
                  <wp:effectExtent l="0" t="0" r="0" b="0"/>
                  <wp:wrapNone/>
                  <wp:docPr id="1" name="Picture 1" descr="Image result for angle bisecto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age result for angle bisecto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0094" cy="1357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627" w:type="dxa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2E7FB781" w14:textId="307E3E57" w:rsidR="007156C7" w:rsidRDefault="007156C7" w:rsidP="007156C7">
            <w:pPr>
              <w:rPr>
                <w:sz w:val="20"/>
                <w:szCs w:val="20"/>
              </w:rPr>
            </w:pPr>
            <w:r w:rsidRPr="00663DE3">
              <w:rPr>
                <w:position w:val="-4"/>
                <w:sz w:val="20"/>
                <w:szCs w:val="20"/>
              </w:rPr>
              <w:object w:dxaOrig="180" w:dyaOrig="260" w14:anchorId="089F6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25" type="#_x0000_t75" style="width:9.1pt;height:13.2pt" o:ole="">
                  <v:imagedata r:id="rId5" o:title=""/>
                </v:shape>
                <o:OLEObject Type="Embed" ProgID="Equation.DSMT4" ShapeID="_x0000_i1425" DrawAspect="Content" ObjectID="_1594754987" r:id="rId6"/>
              </w:object>
            </w:r>
            <w:r w:rsidRPr="00F64314">
              <w:rPr>
                <w:position w:val="-8"/>
                <w:sz w:val="20"/>
                <w:szCs w:val="20"/>
              </w:rPr>
              <w:object w:dxaOrig="360" w:dyaOrig="320" w14:anchorId="659281E5">
                <v:shape id="_x0000_i1426" type="#_x0000_t75" style="width:17.75pt;height:16.4pt" o:ole="">
                  <v:imagedata r:id="rId7" o:title=""/>
                </v:shape>
                <o:OLEObject Type="Embed" ProgID="Equation.DSMT4" ShapeID="_x0000_i1426" DrawAspect="Content" ObjectID="_1594754988" r:id="rId8"/>
              </w:object>
            </w:r>
            <w:r>
              <w:rPr>
                <w:sz w:val="20"/>
                <w:szCs w:val="20"/>
              </w:rPr>
              <w:t>bisects</w:t>
            </w:r>
            <w:r w:rsidRPr="00F64314">
              <w:rPr>
                <w:position w:val="-8"/>
                <w:sz w:val="20"/>
                <w:szCs w:val="20"/>
              </w:rPr>
              <w:object w:dxaOrig="680" w:dyaOrig="279" w14:anchorId="408E0D47">
                <v:shape id="_x0000_i1427" type="#_x0000_t75" style="width:34.2pt;height:13.65pt" o:ole="">
                  <v:imagedata r:id="rId9" o:title=""/>
                </v:shape>
                <o:OLEObject Type="Embed" ProgID="Equation.DSMT4" ShapeID="_x0000_i1427" DrawAspect="Content" ObjectID="_1594754989" r:id="rId10"/>
              </w:object>
            </w:r>
            <w:r>
              <w:rPr>
                <w:sz w:val="20"/>
                <w:szCs w:val="20"/>
              </w:rPr>
              <w:t>.  Find</w:t>
            </w:r>
            <w:r w:rsidRPr="00F64314">
              <w:rPr>
                <w:position w:val="-8"/>
                <w:sz w:val="20"/>
                <w:szCs w:val="20"/>
              </w:rPr>
              <w:object w:dxaOrig="820" w:dyaOrig="279" w14:anchorId="24A02387">
                <v:shape id="_x0000_i1428" type="#_x0000_t75" style="width:41pt;height:13.65pt" o:ole="">
                  <v:imagedata r:id="rId11" o:title=""/>
                </v:shape>
                <o:OLEObject Type="Embed" ProgID="Equation.DSMT4" ShapeID="_x0000_i1428" DrawAspect="Content" ObjectID="_1594754990" r:id="rId12"/>
              </w:object>
            </w:r>
            <w:r>
              <w:rPr>
                <w:sz w:val="20"/>
                <w:szCs w:val="20"/>
              </w:rPr>
              <w:t xml:space="preserve">. </w:t>
            </w:r>
          </w:p>
          <w:p w14:paraId="74AF91F2" w14:textId="65EB7A2F" w:rsidR="007156C7" w:rsidRDefault="007156C7" w:rsidP="007156C7">
            <w:pPr>
              <w:rPr>
                <w:sz w:val="20"/>
                <w:szCs w:val="20"/>
              </w:rPr>
            </w:pPr>
            <w:r>
              <w:rPr>
                <w:noProof/>
              </w:rPr>
              <w:t xml:space="preserve">                  </w:t>
            </w:r>
          </w:p>
          <w:p w14:paraId="0E7EF910" w14:textId="1F4268B7" w:rsidR="007156C7" w:rsidRDefault="007156C7" w:rsidP="007156C7">
            <w:pPr>
              <w:rPr>
                <w:sz w:val="20"/>
                <w:szCs w:val="20"/>
              </w:rPr>
            </w:pPr>
          </w:p>
          <w:p w14:paraId="1C8DA26D" w14:textId="15BB44A1" w:rsidR="00136D01" w:rsidRDefault="007156C7" w:rsidP="0051664F">
            <w:pPr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61E93129" wp14:editId="6C37ADEC">
                  <wp:simplePos x="0" y="0"/>
                  <wp:positionH relativeFrom="column">
                    <wp:posOffset>8222</wp:posOffset>
                  </wp:positionH>
                  <wp:positionV relativeFrom="paragraph">
                    <wp:posOffset>104904</wp:posOffset>
                  </wp:positionV>
                  <wp:extent cx="1296035" cy="1123315"/>
                  <wp:effectExtent l="0" t="0" r="0" b="635"/>
                  <wp:wrapThrough wrapText="bothSides">
                    <wp:wrapPolygon edited="0">
                      <wp:start x="0" y="0"/>
                      <wp:lineTo x="0" y="21246"/>
                      <wp:lineTo x="21272" y="21246"/>
                      <wp:lineTo x="21272" y="0"/>
                      <wp:lineTo x="0" y="0"/>
                    </wp:wrapPolygon>
                  </wp:wrapThrough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">
                                    <a14:imgEffect>
                                      <a14:artisticMarker/>
                                    </a14:imgEffect>
                                    <a14:imgEffect>
                                      <a14:sharpenSoften amount="58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6035" cy="1123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B056D4A" w14:textId="77777777" w:rsidR="00200909" w:rsidRPr="00136D01" w:rsidRDefault="00200909" w:rsidP="007156C7">
            <w:pPr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</w:p>
        </w:tc>
      </w:tr>
      <w:tr w:rsidR="00200909" w14:paraId="059A3940" w14:textId="77777777" w:rsidTr="00D77798">
        <w:trPr>
          <w:trHeight w:val="2960"/>
        </w:trPr>
        <w:tc>
          <w:tcPr>
            <w:tcW w:w="4627" w:type="dxa"/>
            <w:gridSpan w:val="2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0D32B4C2" w14:textId="287EB175" w:rsidR="007156C7" w:rsidRDefault="007156C7" w:rsidP="007156C7">
            <w:pPr>
              <w:rPr>
                <w:sz w:val="20"/>
                <w:szCs w:val="20"/>
              </w:rPr>
            </w:pPr>
            <w:r w:rsidRPr="00663DE3">
              <w:rPr>
                <w:position w:val="-4"/>
                <w:sz w:val="20"/>
                <w:szCs w:val="20"/>
              </w:rPr>
              <w:object w:dxaOrig="180" w:dyaOrig="260" w14:anchorId="1D410C45">
                <v:shape id="_x0000_i1394" type="#_x0000_t75" style="width:9.1pt;height:13.2pt" o:ole="">
                  <v:imagedata r:id="rId5" o:title=""/>
                </v:shape>
                <o:OLEObject Type="Embed" ProgID="Equation.DSMT4" ShapeID="_x0000_i1394" DrawAspect="Content" ObjectID="_1594754991" r:id="rId15"/>
              </w:object>
            </w:r>
            <w:r w:rsidRPr="00F64314">
              <w:rPr>
                <w:position w:val="-4"/>
                <w:sz w:val="20"/>
                <w:szCs w:val="20"/>
              </w:rPr>
              <w:object w:dxaOrig="380" w:dyaOrig="279" w14:anchorId="63807CA5">
                <v:shape id="_x0000_i1395" type="#_x0000_t75" style="width:19.15pt;height:13.65pt" o:ole="">
                  <v:imagedata r:id="rId16" o:title=""/>
                </v:shape>
                <o:OLEObject Type="Embed" ProgID="Equation.DSMT4" ShapeID="_x0000_i1395" DrawAspect="Content" ObjectID="_1594754992" r:id="rId17"/>
              </w:object>
            </w:r>
            <w:proofErr w:type="gramStart"/>
            <w:r>
              <w:rPr>
                <w:sz w:val="20"/>
                <w:szCs w:val="20"/>
              </w:rPr>
              <w:t xml:space="preserve">bisects </w:t>
            </w:r>
            <w:proofErr w:type="gramEnd"/>
            <w:r w:rsidRPr="00F64314">
              <w:rPr>
                <w:position w:val="-6"/>
                <w:sz w:val="20"/>
                <w:szCs w:val="20"/>
              </w:rPr>
              <w:object w:dxaOrig="580" w:dyaOrig="260" w14:anchorId="533AAE04">
                <v:shape id="_x0000_i1396" type="#_x0000_t75" style="width:28.7pt;height:13.2pt" o:ole="">
                  <v:imagedata r:id="rId18" o:title=""/>
                </v:shape>
                <o:OLEObject Type="Embed" ProgID="Equation.DSMT4" ShapeID="_x0000_i1396" DrawAspect="Content" ObjectID="_1594754993" r:id="rId19"/>
              </w:object>
            </w:r>
            <w:r>
              <w:rPr>
                <w:sz w:val="20"/>
                <w:szCs w:val="20"/>
              </w:rPr>
              <w:t xml:space="preserve">.  Find the value of x. </w:t>
            </w:r>
          </w:p>
          <w:p w14:paraId="6D4D4021" w14:textId="5C2AEB5B" w:rsidR="007156C7" w:rsidRDefault="007156C7" w:rsidP="007156C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</w:t>
            </w:r>
          </w:p>
          <w:p w14:paraId="60FBFF37" w14:textId="7593E87C" w:rsidR="00C42B04" w:rsidRPr="00136D01" w:rsidRDefault="007156C7" w:rsidP="007156C7">
            <w:pPr>
              <w:rPr>
                <w:rFonts w:ascii="Bahnschrift Light" w:hAnsi="Bahnschrift Light"/>
                <w:sz w:val="20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15D42921" wp14:editId="691EC732">
                  <wp:simplePos x="0" y="0"/>
                  <wp:positionH relativeFrom="column">
                    <wp:posOffset>7620</wp:posOffset>
                  </wp:positionH>
                  <wp:positionV relativeFrom="paragraph">
                    <wp:posOffset>306480</wp:posOffset>
                  </wp:positionV>
                  <wp:extent cx="1429385" cy="1127760"/>
                  <wp:effectExtent l="0" t="0" r="0" b="0"/>
                  <wp:wrapThrough wrapText="bothSides">
                    <wp:wrapPolygon edited="0">
                      <wp:start x="0" y="0"/>
                      <wp:lineTo x="0" y="21162"/>
                      <wp:lineTo x="21303" y="21162"/>
                      <wp:lineTo x="21303" y="0"/>
                      <wp:lineTo x="0" y="0"/>
                    </wp:wrapPolygon>
                  </wp:wrapThrough>
                  <wp:docPr id="257" name="Picture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sharpenSoften amount="76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9385" cy="1127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627" w:type="dxa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2F955926" w14:textId="3804A6D6" w:rsidR="00C42B04" w:rsidRDefault="007156C7" w:rsidP="00C42B04">
            <w:pPr>
              <w:rPr>
                <w:rFonts w:ascii="Bahnschrift SemiLight" w:hAnsi="Bahnschrift SemiLight"/>
                <w:sz w:val="20"/>
                <w:szCs w:val="24"/>
              </w:rPr>
            </w:pPr>
            <w:r>
              <w:rPr>
                <w:rFonts w:ascii="Bahnschrift SemiLight" w:hAnsi="Bahnschrift SemiLight"/>
                <w:sz w:val="20"/>
                <w:szCs w:val="24"/>
              </w:rPr>
              <w:t>Practice word problem:</w:t>
            </w:r>
          </w:p>
          <w:p w14:paraId="2581213B" w14:textId="65E4A4D4" w:rsidR="007156C7" w:rsidRDefault="007156C7" w:rsidP="00C42B04">
            <w:pPr>
              <w:rPr>
                <w:rFonts w:ascii="Bahnschrift SemiLight" w:hAnsi="Bahnschrift SemiLight"/>
                <w:sz w:val="20"/>
                <w:szCs w:val="24"/>
              </w:rPr>
            </w:pPr>
          </w:p>
          <w:p w14:paraId="0F945566" w14:textId="7CE416CF" w:rsidR="007156C7" w:rsidRPr="007156C7" w:rsidRDefault="007156C7" w:rsidP="00C42B04">
            <w:pPr>
              <w:rPr>
                <w:rFonts w:ascii="Bahnschrift Light" w:eastAsiaTheme="minorEastAsia" w:hAnsi="Bahnschrift Light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∠ABC=86°</m:t>
                </m:r>
              </m:oMath>
            </m:oMathPara>
          </w:p>
          <w:p w14:paraId="554C07BF" w14:textId="6DC147CA" w:rsidR="007156C7" w:rsidRDefault="007156C7" w:rsidP="00C42B04">
            <w:pPr>
              <w:rPr>
                <w:rFonts w:ascii="Bahnschrift Light" w:eastAsiaTheme="minorEastAsia" w:hAnsi="Bahnschrift Ligh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∠ABC</m:t>
              </m:r>
            </m:oMath>
            <w:r>
              <w:rPr>
                <w:rFonts w:ascii="Bahnschrift Light" w:eastAsiaTheme="minorEastAsia" w:hAnsi="Bahnschrift Light"/>
                <w:sz w:val="20"/>
                <w:szCs w:val="20"/>
              </w:rPr>
              <w:t xml:space="preserve"> is bisected by segment BD.</w:t>
            </w:r>
          </w:p>
          <w:p w14:paraId="4716994B" w14:textId="10682069" w:rsidR="007156C7" w:rsidRDefault="007156C7" w:rsidP="00C42B04">
            <w:pPr>
              <w:rPr>
                <w:rFonts w:ascii="Bahnschrift Light" w:eastAsiaTheme="minorEastAsia" w:hAnsi="Bahnschrift Light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∠</m:t>
              </m:r>
              <m:r>
                <w:rPr>
                  <w:rFonts w:ascii="Cambria Math" w:hAnsi="Cambria Math"/>
                  <w:sz w:val="20"/>
                  <w:szCs w:val="20"/>
                </w:rPr>
                <m:t>DBC</m:t>
              </m:r>
            </m:oMath>
            <w:r w:rsidR="00FC3E72">
              <w:rPr>
                <w:rFonts w:ascii="Bahnschrift Light" w:eastAsiaTheme="minorEastAsia" w:hAnsi="Bahnschrift Light"/>
                <w:sz w:val="20"/>
                <w:szCs w:val="20"/>
              </w:rPr>
              <w:t xml:space="preserve"> = 4x – 5</w:t>
            </w:r>
          </w:p>
          <w:p w14:paraId="2F09EF7D" w14:textId="3C3C6735" w:rsidR="00FC3E72" w:rsidRPr="00C42B04" w:rsidRDefault="00FC3E72" w:rsidP="00C42B04">
            <w:pPr>
              <w:rPr>
                <w:rFonts w:ascii="Bahnschrift Light" w:hAnsi="Bahnschrift Light"/>
                <w:sz w:val="20"/>
                <w:szCs w:val="20"/>
              </w:rPr>
            </w:pPr>
            <w:r>
              <w:rPr>
                <w:rFonts w:ascii="Bahnschrift Light" w:eastAsiaTheme="minorEastAsia" w:hAnsi="Bahnschrift Light"/>
                <w:sz w:val="20"/>
                <w:szCs w:val="20"/>
              </w:rPr>
              <w:t>Solve for X.</w:t>
            </w:r>
          </w:p>
          <w:p w14:paraId="74525A68" w14:textId="77777777" w:rsidR="00C42B04" w:rsidRDefault="00C42B04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77663BF7" w14:textId="77777777" w:rsidR="00FC3E72" w:rsidRDefault="00FC3E72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2789E206" w14:textId="77777777" w:rsidR="00FC3E72" w:rsidRDefault="00FC3E72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6A8F92B1" w14:textId="77777777" w:rsidR="00FC3E72" w:rsidRDefault="00FC3E72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6948EB8E" w14:textId="77777777" w:rsidR="00FC3E72" w:rsidRDefault="00FC3E72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621662FC" w14:textId="77777777" w:rsidR="00FC3E72" w:rsidRDefault="00FC3E72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3E7ABC65" w14:textId="2D81A7FD" w:rsidR="00FC3E72" w:rsidRPr="006B1DCB" w:rsidRDefault="00FC3E72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</w:tc>
        <w:bookmarkStart w:id="0" w:name="_GoBack"/>
        <w:bookmarkEnd w:id="0"/>
      </w:tr>
      <w:tr w:rsidR="00200909" w14:paraId="0222FCE5" w14:textId="77777777" w:rsidTr="00200909">
        <w:tc>
          <w:tcPr>
            <w:tcW w:w="9254" w:type="dxa"/>
            <w:gridSpan w:val="3"/>
            <w:tcBorders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08DF85F7" w14:textId="3D2332D4" w:rsidR="00200909" w:rsidRPr="00B47B8D" w:rsidRDefault="007156C7" w:rsidP="00200909">
            <w:pPr>
              <w:jc w:val="center"/>
              <w:rPr>
                <w:rFonts w:ascii="Bahnschrift SemiLight" w:hAnsi="Bahnschrift SemiLight"/>
                <w:sz w:val="24"/>
                <w:szCs w:val="24"/>
              </w:rPr>
            </w:pPr>
            <w:r>
              <w:rPr>
                <w:rFonts w:ascii="Bahnschrift SemiLight" w:hAnsi="Bahnschrift SemiLight"/>
                <w:sz w:val="24"/>
                <w:szCs w:val="24"/>
              </w:rPr>
              <w:t>Angle Bisector</w:t>
            </w:r>
          </w:p>
        </w:tc>
      </w:tr>
    </w:tbl>
    <w:p w14:paraId="00576E3E" w14:textId="77777777" w:rsidR="00AE388C" w:rsidRDefault="00AE388C"/>
    <w:sectPr w:rsidR="00AE388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hnschrift SemiLight">
    <w:panose1 w:val="020B0502040204020203"/>
    <w:charset w:val="00"/>
    <w:family w:val="swiss"/>
    <w:pitch w:val="variable"/>
    <w:sig w:usb0="80000047" w:usb1="00000000" w:usb2="00000000" w:usb3="00000000" w:csb0="00000001" w:csb1="00000000"/>
  </w:font>
  <w:font w:name="Bahnschrift Light">
    <w:panose1 w:val="020B0502040204020203"/>
    <w:charset w:val="00"/>
    <w:family w:val="swiss"/>
    <w:pitch w:val="variable"/>
    <w:sig w:usb0="80000047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7B8D"/>
    <w:rsid w:val="000B40C6"/>
    <w:rsid w:val="00136D01"/>
    <w:rsid w:val="001A0CD9"/>
    <w:rsid w:val="00200909"/>
    <w:rsid w:val="002A7FE5"/>
    <w:rsid w:val="0051664F"/>
    <w:rsid w:val="006B1DCB"/>
    <w:rsid w:val="007156C7"/>
    <w:rsid w:val="00846183"/>
    <w:rsid w:val="00AE388C"/>
    <w:rsid w:val="00B47B8D"/>
    <w:rsid w:val="00B75457"/>
    <w:rsid w:val="00C42B04"/>
    <w:rsid w:val="00CA7907"/>
    <w:rsid w:val="00D77798"/>
    <w:rsid w:val="00FC3E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009A00"/>
  <w15:chartTrackingRefBased/>
  <w15:docId w15:val="{054C0D3D-0EE5-4A61-9A25-756D7D2396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47B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47B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7B8D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136D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microsoft.com/office/2007/relationships/hdphoto" Target="media/hdphoto2.wdp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image" Target="media/image1.gif"/><Relationship Id="rId9" Type="http://schemas.openxmlformats.org/officeDocument/2006/relationships/image" Target="media/image4.wmf"/><Relationship Id="rId14" Type="http://schemas.microsoft.com/office/2007/relationships/hdphoto" Target="media/hdphoto1.wdp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5</Words>
  <Characters>43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anie Grove</dc:creator>
  <cp:keywords/>
  <dc:description/>
  <cp:lastModifiedBy>Aaron Harrison</cp:lastModifiedBy>
  <cp:revision>2</cp:revision>
  <cp:lastPrinted>2018-08-02T14:15:00Z</cp:lastPrinted>
  <dcterms:created xsi:type="dcterms:W3CDTF">2018-08-03T02:42:00Z</dcterms:created>
  <dcterms:modified xsi:type="dcterms:W3CDTF">2018-08-03T02:42:00Z</dcterms:modified>
</cp:coreProperties>
</file>